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法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E45133">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E45133">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E45133">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E45133" w:rsidRPr="00CF58A7" w:rsidRDefault="00E45133">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E45133" w:rsidRPr="00CF58A7" w:rsidRDefault="00E45133">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E45133" w:rsidRPr="00CF58A7" w:rsidRDefault="00E45133">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E45133" w:rsidRPr="00CF58A7" w:rsidRDefault="00E45133">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E45133" w:rsidRPr="000273FB" w:rsidRDefault="00E45133">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E45133" w:rsidRPr="000273FB" w:rsidRDefault="00E45133">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E45133" w:rsidRPr="000273FB" w:rsidRDefault="00E45133">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E45133" w:rsidRPr="000273FB" w:rsidRDefault="00E45133">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E45133" w:rsidRPr="000273FB" w:rsidRDefault="00E45133"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E45133" w:rsidRPr="000273FB" w:rsidRDefault="00E45133"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E45133" w:rsidRPr="000273FB" w:rsidRDefault="00E45133"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E45133" w:rsidRPr="000273FB" w:rsidRDefault="00E45133"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8001786"/>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8001787"/>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8001790"/>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8001791"/>
      <w:r>
        <w:rPr>
          <w:rFonts w:hint="eastAsia"/>
        </w:rPr>
        <w:t>结论</w:t>
      </w:r>
      <w:bookmarkEnd w:id="64"/>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8001792"/>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8001793"/>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8001794"/>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69"/>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22452271" w:rsidR="00BB2D48" w:rsidRPr="005E1AA5" w:rsidRDefault="00CE1C3D" w:rsidP="00B5203B">
      <w:pPr>
        <w:spacing w:line="440" w:lineRule="exact"/>
        <w:jc w:val="center"/>
      </w:pPr>
      <w:commentRangeStart w:id="69"/>
      <w:r>
        <w:rPr>
          <w:noProof/>
        </w:rPr>
        <w:drawing>
          <wp:anchor distT="0" distB="0" distL="114300" distR="114300" simplePos="0" relativeHeight="251679744" behindDoc="0" locked="0" layoutInCell="1" allowOverlap="1" wp14:anchorId="65CE36FE" wp14:editId="58364D43">
            <wp:simplePos x="0" y="0"/>
            <wp:positionH relativeFrom="column">
              <wp:posOffset>-394335</wp:posOffset>
            </wp:positionH>
            <wp:positionV relativeFrom="paragraph">
              <wp:posOffset>319405</wp:posOffset>
            </wp:positionV>
            <wp:extent cx="6536055" cy="208470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6028" r="9264" b="26064"/>
                    <a:stretch/>
                  </pic:blipFill>
                  <pic:spPr bwMode="auto">
                    <a:xfrm>
                      <a:off x="0" y="0"/>
                      <a:ext cx="6536055" cy="20847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9"/>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D6BE9CA"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8001795"/>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m:t>
              </m:r>
              <m:r>
                <w:rPr>
                  <w:rFonts w:ascii="Cambria Math" w:hAnsi="Cambria Math"/>
                  <w:sz w:val="21"/>
                  <w:szCs w:val="21"/>
                </w:rPr>
                <m:t>←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QCQ</m:t>
              </m:r>
              <m:r>
                <w:rPr>
                  <w:rFonts w:ascii="Cambria Math" w:hAnsi="Cambria Math"/>
                  <w:sz w:val="21"/>
                  <w:szCs w:val="21"/>
                </w:rPr>
                <m:t xml:space="preserve">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m:t>
              </m:r>
              <m:r>
                <w:rPr>
                  <w:rFonts w:ascii="Cambria Math" w:hAnsi="Cambria Math"/>
                  <w:sz w:val="21"/>
                  <w:szCs w:val="21"/>
                </w:rPr>
                <m:t>←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rFonts w:hint="eastAsia"/>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rPr>
          <w:rFonts w:hint="eastAsia"/>
        </w:rPr>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w:t>
      </w:r>
      <w:r w:rsidR="00544A4D">
        <w:rPr>
          <w:rFonts w:hint="eastAsia"/>
        </w:rPr>
        <w:t>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w:t>
      </w:r>
      <w:r w:rsidR="00544A4D">
        <w:rPr>
          <w:rFonts w:hint="eastAsia"/>
        </w:rPr>
        <w:t>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w:t>
      </w:r>
      <w:r w:rsidR="00544A4D">
        <w:rPr>
          <w:rFonts w:hint="eastAsia"/>
        </w:rPr>
        <w:t>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w:t>
      </w:r>
      <w:r w:rsidR="00544A4D">
        <w:rPr>
          <w:rFonts w:hint="eastAsia"/>
        </w:rPr>
        <w:t>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8001796"/>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1187FFE9"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w:t>
      </w:r>
      <w:r w:rsidR="006F1632">
        <w:rPr>
          <w:rFonts w:hint="eastAsia"/>
        </w:rPr>
        <w:t>3</w:t>
      </w:r>
      <w:r>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Default="00D87840" w:rsidP="00F97D10">
      <w:pPr>
        <w:spacing w:line="440" w:lineRule="exact"/>
        <w:ind w:firstLineChars="200" w:firstLine="480"/>
        <w:rPr>
          <w:rFonts w:hint="eastAsia"/>
          <w:highlight w:val="yellow"/>
        </w:rPr>
      </w:pPr>
      <w:r>
        <w:rPr>
          <w:rFonts w:hint="eastAsia"/>
          <w:highlight w:val="yellow"/>
        </w:rPr>
        <w:lastRenderedPageBreak/>
        <w:t>算法的主要思想是使用有向图</w:t>
      </w:r>
      <w:r w:rsidR="003F4C70">
        <w:rPr>
          <w:rFonts w:hint="eastAsia"/>
          <w:highlight w:val="yellow"/>
        </w:rPr>
        <w:t>A</w:t>
      </w:r>
      <w:r>
        <w:rPr>
          <w:rFonts w:hint="eastAsia"/>
          <w:highlight w:val="yellow"/>
        </w:rPr>
        <w:t>中</w:t>
      </w:r>
      <w:r w:rsidR="003F4C70">
        <w:rPr>
          <w:rFonts w:hint="eastAsia"/>
          <w:highlight w:val="yellow"/>
        </w:rPr>
        <w:t>所有</w:t>
      </w:r>
      <w:r>
        <w:rPr>
          <w:rFonts w:hint="eastAsia"/>
          <w:highlight w:val="yellow"/>
        </w:rPr>
        <w:t>节点词向量</w:t>
      </w:r>
      <w:r w:rsidR="003F4C70">
        <w:rPr>
          <w:rFonts w:hint="eastAsia"/>
          <w:highlight w:val="yellow"/>
        </w:rPr>
        <w:t>与有向图</w:t>
      </w:r>
      <w:r w:rsidR="003F4C70">
        <w:rPr>
          <w:rFonts w:hint="eastAsia"/>
          <w:highlight w:val="yellow"/>
        </w:rPr>
        <w:t>B</w:t>
      </w:r>
      <w:r w:rsidR="003F4C70">
        <w:rPr>
          <w:rFonts w:hint="eastAsia"/>
          <w:highlight w:val="yellow"/>
        </w:rPr>
        <w:t>的相似度平均值作为有向图</w:t>
      </w:r>
      <w:r w:rsidR="003F4C70">
        <w:rPr>
          <w:rFonts w:hint="eastAsia"/>
          <w:highlight w:val="yellow"/>
        </w:rPr>
        <w:t>A</w:t>
      </w:r>
      <w:r w:rsidR="003F4C70">
        <w:rPr>
          <w:rFonts w:hint="eastAsia"/>
          <w:highlight w:val="yellow"/>
        </w:rPr>
        <w:t>与有向图</w:t>
      </w:r>
      <w:r w:rsidR="003F4C70">
        <w:rPr>
          <w:rFonts w:hint="eastAsia"/>
          <w:highlight w:val="yellow"/>
        </w:rPr>
        <w:t>B</w:t>
      </w:r>
      <w:r w:rsidR="003F4C70">
        <w:rPr>
          <w:rFonts w:hint="eastAsia"/>
          <w:highlight w:val="yellow"/>
        </w:rPr>
        <w:t>的相似度。其中节点词向量与有向图的相似度取节点词向量与有向图中所有节点词向量的相似度的最大值。</w:t>
      </w:r>
      <w:r w:rsidR="0051342E">
        <w:rPr>
          <w:rFonts w:hint="eastAsia"/>
          <w:highlight w:val="yellow"/>
        </w:rPr>
        <w:t>并且分别计算</w:t>
      </w:r>
      <w:r w:rsidR="006D1D1E">
        <w:rPr>
          <w:rFonts w:hint="eastAsia"/>
          <w:highlight w:val="yellow"/>
        </w:rPr>
        <w:t>有向图</w:t>
      </w:r>
      <w:r w:rsidR="0051342E">
        <w:rPr>
          <w:rFonts w:hint="eastAsia"/>
          <w:highlight w:val="yellow"/>
        </w:rPr>
        <w:t>A</w:t>
      </w:r>
      <w:r w:rsidR="0051342E">
        <w:rPr>
          <w:rFonts w:hint="eastAsia"/>
          <w:highlight w:val="yellow"/>
        </w:rPr>
        <w:t>与</w:t>
      </w:r>
      <w:r w:rsidR="006D1D1E">
        <w:rPr>
          <w:rFonts w:hint="eastAsia"/>
          <w:highlight w:val="yellow"/>
        </w:rPr>
        <w:t>有向图</w:t>
      </w:r>
      <w:r w:rsidR="0051342E">
        <w:rPr>
          <w:rFonts w:hint="eastAsia"/>
          <w:highlight w:val="yellow"/>
        </w:rPr>
        <w:t>B</w:t>
      </w:r>
      <w:r w:rsidR="0051342E">
        <w:rPr>
          <w:rFonts w:hint="eastAsia"/>
          <w:highlight w:val="yellow"/>
        </w:rPr>
        <w:t>的相似度以及</w:t>
      </w:r>
      <w:r w:rsidR="006D1D1E">
        <w:rPr>
          <w:rFonts w:hint="eastAsia"/>
          <w:highlight w:val="yellow"/>
        </w:rPr>
        <w:t>有向图</w:t>
      </w:r>
      <w:r w:rsidR="0051342E">
        <w:rPr>
          <w:rFonts w:hint="eastAsia"/>
          <w:highlight w:val="yellow"/>
        </w:rPr>
        <w:t>B</w:t>
      </w:r>
      <w:r w:rsidR="0051342E">
        <w:rPr>
          <w:rFonts w:hint="eastAsia"/>
          <w:highlight w:val="yellow"/>
        </w:rPr>
        <w:t>与</w:t>
      </w:r>
      <w:r w:rsidR="006D1D1E">
        <w:rPr>
          <w:rFonts w:hint="eastAsia"/>
          <w:highlight w:val="yellow"/>
        </w:rPr>
        <w:t>有向图</w:t>
      </w:r>
      <w:bookmarkStart w:id="72" w:name="_GoBack"/>
      <w:bookmarkEnd w:id="72"/>
      <w:r w:rsidR="0051342E">
        <w:rPr>
          <w:rFonts w:hint="eastAsia"/>
          <w:highlight w:val="yellow"/>
        </w:rPr>
        <w:t>A</w:t>
      </w:r>
      <w:r w:rsidR="0051342E">
        <w:rPr>
          <w:rFonts w:hint="eastAsia"/>
          <w:highlight w:val="yellow"/>
        </w:rPr>
        <w:t>的相似度并求得平均值，以保证相似度的自反性。</w:t>
      </w:r>
    </w:p>
    <w:p w14:paraId="0A1103EC" w14:textId="4B0F39CD" w:rsidR="00F97D10" w:rsidRPr="00E672A7" w:rsidRDefault="00F97D10" w:rsidP="00F97D10">
      <w:pPr>
        <w:spacing w:line="440" w:lineRule="exact"/>
        <w:ind w:firstLineChars="200" w:firstLine="480"/>
      </w:pPr>
      <w:r w:rsidRPr="00566FCA">
        <w:rPr>
          <w:rFonts w:hint="eastAsia"/>
          <w:highlight w:val="yellow"/>
        </w:rPr>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5E88F8ED" w:rsidR="00226FC1" w:rsidRDefault="00B765EF" w:rsidP="00AC4634">
      <w:pPr>
        <w:spacing w:line="440" w:lineRule="exact"/>
        <w:ind w:firstLineChars="200" w:firstLine="480"/>
      </w:pPr>
      <w:r>
        <w:rPr>
          <w:rFonts w:hint="eastAsia"/>
        </w:rPr>
        <w:lastRenderedPageBreak/>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2009816"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2009817"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2009818"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2009819"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2009820"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2009821"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2009822"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2009823"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2009824"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2009825"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2009826"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w:t>
      </w:r>
      <w:r w:rsidR="00615529">
        <w:rPr>
          <w:rFonts w:hint="eastAsia"/>
        </w:rPr>
        <w:lastRenderedPageBreak/>
        <w:t>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2009827"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2009828"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2009829"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2009830"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2009831"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2009832"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2009833"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2009834"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2009835"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2009836"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2009837"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lastRenderedPageBreak/>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lastRenderedPageBreak/>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8001803"/>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0"/>
      <w:r w:rsidR="00B054B5">
        <w:rPr>
          <w:rFonts w:hint="eastAsia"/>
        </w:rPr>
        <w:t>有效性</w:t>
      </w:r>
      <w:commentRangeEnd w:id="80"/>
      <w:r w:rsidR="00804E89">
        <w:rPr>
          <w:rStyle w:val="a9"/>
          <w:kern w:val="2"/>
          <w:szCs w:val="20"/>
        </w:rPr>
        <w:commentReference w:id="80"/>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1" w:name="_Toc498001804"/>
      <w:r>
        <w:rPr>
          <w:rFonts w:hint="eastAsia"/>
        </w:rPr>
        <w:t>实验设计</w:t>
      </w:r>
      <w:bookmarkEnd w:id="81"/>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2" w:name="_Toc498001805"/>
      <w:r>
        <w:rPr>
          <w:rFonts w:hint="eastAsia"/>
        </w:rPr>
        <w:t>对比算法</w:t>
      </w:r>
      <w:bookmarkEnd w:id="82"/>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3" w:name="_Toc498001806"/>
      <w:r>
        <w:rPr>
          <w:rFonts w:hint="eastAsia"/>
        </w:rPr>
        <w:t>评价标准</w:t>
      </w:r>
      <w:bookmarkEnd w:id="83"/>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4" w:name="_Toc498001807"/>
      <w:r>
        <w:rPr>
          <w:rFonts w:hint="eastAsia"/>
        </w:rPr>
        <w:t>结果分析</w:t>
      </w:r>
      <w:bookmarkEnd w:id="84"/>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5" w:name="_Toc498001808"/>
      <w:r>
        <w:rPr>
          <w:rFonts w:hint="eastAsia"/>
        </w:rPr>
        <w:t>结论</w:t>
      </w:r>
      <w:bookmarkEnd w:id="85"/>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6" w:name="_Toc498001809"/>
      <w:r>
        <w:rPr>
          <w:rFonts w:hint="eastAsia"/>
        </w:rPr>
        <w:lastRenderedPageBreak/>
        <w:t>面向搜索经验的查询推荐系统</w:t>
      </w:r>
      <w:bookmarkEnd w:id="86"/>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7" w:name="_Toc498001810"/>
      <w:r>
        <w:rPr>
          <w:rFonts w:hint="eastAsia"/>
        </w:rPr>
        <w:t>系统分析与设计</w:t>
      </w:r>
      <w:bookmarkEnd w:id="87"/>
    </w:p>
    <w:p w14:paraId="05030D19" w14:textId="3AD1D9EE" w:rsidR="00D352D2" w:rsidRDefault="00F83AD7" w:rsidP="00D352D2">
      <w:pPr>
        <w:pStyle w:val="3"/>
        <w:ind w:left="0"/>
      </w:pPr>
      <w:bookmarkStart w:id="88" w:name="_Toc498001811"/>
      <w:r>
        <w:rPr>
          <w:rFonts w:hint="eastAsia"/>
        </w:rPr>
        <w:t>用例</w:t>
      </w:r>
      <w:r w:rsidR="00D352D2">
        <w:rPr>
          <w:rFonts w:hint="eastAsia"/>
        </w:rPr>
        <w:t>分析</w:t>
      </w:r>
      <w:bookmarkEnd w:id="88"/>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9" w:name="_Toc498001812"/>
      <w:r>
        <w:rPr>
          <w:rFonts w:hint="eastAsia"/>
        </w:rPr>
        <w:t>系统功能</w:t>
      </w:r>
      <w:r w:rsidR="00D352D2">
        <w:rPr>
          <w:rFonts w:hint="eastAsia"/>
        </w:rPr>
        <w:t>设计</w:t>
      </w:r>
      <w:bookmarkEnd w:id="89"/>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0" w:name="_Toc498001813"/>
      <w:r>
        <w:rPr>
          <w:rFonts w:hint="eastAsia"/>
        </w:rPr>
        <w:t>系统架构</w:t>
      </w:r>
      <w:r w:rsidR="00D352D2">
        <w:rPr>
          <w:rFonts w:hint="eastAsia"/>
        </w:rPr>
        <w:t>设计</w:t>
      </w:r>
      <w:bookmarkEnd w:id="90"/>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1" w:name="_Toc498001814"/>
      <w:r>
        <w:rPr>
          <w:rFonts w:hint="eastAsia"/>
        </w:rPr>
        <w:t>数据库设计</w:t>
      </w:r>
      <w:bookmarkEnd w:id="91"/>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2" w:name="_Toc498001815"/>
      <w:r>
        <w:rPr>
          <w:rFonts w:hint="eastAsia"/>
        </w:rPr>
        <w:t>系统实现</w:t>
      </w:r>
      <w:bookmarkEnd w:id="92"/>
    </w:p>
    <w:p w14:paraId="3243AFC8" w14:textId="0B4E1291" w:rsidR="00D352D2" w:rsidRDefault="00E7768C" w:rsidP="00D352D2">
      <w:pPr>
        <w:pStyle w:val="3"/>
        <w:ind w:left="0"/>
      </w:pPr>
      <w:bookmarkStart w:id="93" w:name="_Toc498001816"/>
      <w:r>
        <w:rPr>
          <w:rFonts w:hint="eastAsia"/>
        </w:rPr>
        <w:t>探索图服务</w:t>
      </w:r>
      <w:bookmarkEnd w:id="93"/>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4" w:name="_Toc498001817"/>
      <w:r>
        <w:rPr>
          <w:rFonts w:hint="eastAsia"/>
        </w:rPr>
        <w:t>离线下载服务</w:t>
      </w:r>
      <w:bookmarkEnd w:id="94"/>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5" w:name="_Toc498001818"/>
      <w:r>
        <w:rPr>
          <w:rFonts w:hint="eastAsia"/>
        </w:rPr>
        <w:t>查询推荐服务</w:t>
      </w:r>
      <w:bookmarkEnd w:id="95"/>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6" w:name="_Toc498001819"/>
      <w:r>
        <w:rPr>
          <w:rFonts w:hint="eastAsia"/>
        </w:rPr>
        <w:t>实例分析</w:t>
      </w:r>
      <w:bookmarkEnd w:id="96"/>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7" w:name="_Toc390687528"/>
      <w:bookmarkStart w:id="98" w:name="_Toc498001820"/>
      <w:r w:rsidRPr="0058252A">
        <w:lastRenderedPageBreak/>
        <w:t>参考文献</w:t>
      </w:r>
      <w:bookmarkEnd w:id="97"/>
      <w:bookmarkEnd w:id="98"/>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9" w:name="_Toc390687529"/>
      <w:bookmarkStart w:id="100" w:name="_Toc498001821"/>
      <w:r w:rsidRPr="0058252A">
        <w:lastRenderedPageBreak/>
        <w:t>致</w:t>
      </w:r>
      <w:r w:rsidRPr="0058252A">
        <w:t xml:space="preserve"> </w:t>
      </w:r>
      <w:r w:rsidR="000911A3" w:rsidRPr="0058252A">
        <w:t xml:space="preserve"> </w:t>
      </w:r>
      <w:r w:rsidRPr="0058252A">
        <w:t>谢</w:t>
      </w:r>
      <w:bookmarkEnd w:id="99"/>
      <w:bookmarkEnd w:id="100"/>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E45133" w:rsidRDefault="00E45133">
      <w:pPr>
        <w:pStyle w:val="afe"/>
      </w:pPr>
      <w:r>
        <w:rPr>
          <w:rStyle w:val="a9"/>
        </w:rPr>
        <w:annotationRef/>
      </w:r>
      <w:r>
        <w:rPr>
          <w:rFonts w:hint="eastAsia"/>
        </w:rPr>
        <w:t>定题</w:t>
      </w:r>
    </w:p>
  </w:comment>
  <w:comment w:id="37" w:author="dl liu" w:date="2017-07-17T17:25:00Z" w:initials="dl">
    <w:p w14:paraId="53806B7B" w14:textId="77777777" w:rsidR="00E45133" w:rsidRDefault="00E45133"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E45133" w:rsidRDefault="00E45133"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E45133" w:rsidRDefault="00E45133">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E45133" w:rsidRPr="00695B38" w:rsidRDefault="00E45133">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E45133" w:rsidRDefault="00E45133">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E45133" w:rsidRDefault="00E45133">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E45133" w:rsidRDefault="00E45133">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E45133" w:rsidRDefault="00E45133">
      <w:pPr>
        <w:pStyle w:val="afe"/>
      </w:pPr>
      <w:r>
        <w:rPr>
          <w:rStyle w:val="a9"/>
        </w:rPr>
        <w:annotationRef/>
      </w:r>
      <w:r>
        <w:rPr>
          <w:rFonts w:hint="eastAsia"/>
        </w:rPr>
        <w:t>图重画</w:t>
      </w:r>
    </w:p>
  </w:comment>
  <w:comment w:id="56" w:author="Yin Zhang" w:date="2017-08-28T08:30:00Z" w:initials="YZ">
    <w:p w14:paraId="0208E5B1" w14:textId="77777777" w:rsidR="00E45133" w:rsidRDefault="00E45133" w:rsidP="00D00BBD">
      <w:pPr>
        <w:pStyle w:val="afe"/>
      </w:pPr>
      <w:r>
        <w:rPr>
          <w:rStyle w:val="a9"/>
        </w:rPr>
        <w:annotationRef/>
      </w:r>
      <w:r>
        <w:rPr>
          <w:rFonts w:hint="eastAsia"/>
        </w:rPr>
        <w:t>形式化定义</w:t>
      </w:r>
    </w:p>
  </w:comment>
  <w:comment w:id="69" w:author="dl liu" w:date="2017-11-08T17:17:00Z" w:initials="dl">
    <w:p w14:paraId="709350BE" w14:textId="77911F55" w:rsidR="00E45133" w:rsidRDefault="00E45133">
      <w:pPr>
        <w:pStyle w:val="afe"/>
      </w:pPr>
      <w:r>
        <w:rPr>
          <w:rStyle w:val="a9"/>
        </w:rPr>
        <w:annotationRef/>
      </w:r>
      <w:r>
        <w:rPr>
          <w:rFonts w:hint="eastAsia"/>
        </w:rPr>
        <w:t>图要更新。</w:t>
      </w:r>
    </w:p>
  </w:comment>
  <w:comment w:id="80" w:author="dl liu" w:date="2017-10-23T19:23:00Z" w:initials="dl">
    <w:p w14:paraId="27A00A5E" w14:textId="77777777" w:rsidR="00E45133" w:rsidRDefault="00E45133">
      <w:pPr>
        <w:pStyle w:val="afe"/>
      </w:pPr>
      <w:r>
        <w:rPr>
          <w:rStyle w:val="a9"/>
        </w:rPr>
        <w:annotationRef/>
      </w:r>
      <w:r>
        <w:rPr>
          <w:rFonts w:hint="eastAsia"/>
        </w:rPr>
        <w:t>所有的实验，验证的是方法和算法的什么性？有效性？准确性？</w:t>
      </w:r>
    </w:p>
    <w:p w14:paraId="4610AAB6" w14:textId="52D61248" w:rsidR="00E45133" w:rsidRDefault="00E45133">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D275E1" w14:textId="77777777" w:rsidR="00D718BF" w:rsidRDefault="00D718BF">
      <w:r>
        <w:separator/>
      </w:r>
    </w:p>
  </w:endnote>
  <w:endnote w:type="continuationSeparator" w:id="0">
    <w:p w14:paraId="4E48AEDA" w14:textId="77777777" w:rsidR="00D718BF" w:rsidRDefault="00D718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E45133" w:rsidRDefault="00E45133"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E45133" w:rsidRDefault="00E45133">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E45133" w:rsidRPr="009922D7" w:rsidRDefault="00E45133"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921A7A">
      <w:rPr>
        <w:rStyle w:val="a6"/>
        <w:noProof/>
        <w:sz w:val="24"/>
        <w:szCs w:val="24"/>
      </w:rPr>
      <w:t>- 1 -</w:t>
    </w:r>
    <w:r w:rsidRPr="009922D7">
      <w:rPr>
        <w:rStyle w:val="a6"/>
        <w:sz w:val="24"/>
        <w:szCs w:val="24"/>
      </w:rPr>
      <w:fldChar w:fldCharType="end"/>
    </w:r>
  </w:p>
  <w:p w14:paraId="4B0615AD" w14:textId="7423B585" w:rsidR="00E45133" w:rsidRDefault="00E45133"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E45133" w:rsidRPr="009922D7" w:rsidRDefault="00E45133"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921A7A">
      <w:rPr>
        <w:rStyle w:val="a6"/>
        <w:noProof/>
        <w:sz w:val="24"/>
        <w:szCs w:val="24"/>
      </w:rPr>
      <w:t>- 2 -</w:t>
    </w:r>
    <w:r w:rsidRPr="009922D7">
      <w:rPr>
        <w:rStyle w:val="a6"/>
        <w:noProof/>
        <w:sz w:val="24"/>
        <w:szCs w:val="24"/>
      </w:rPr>
      <w:fldChar w:fldCharType="end"/>
    </w:r>
  </w:p>
  <w:p w14:paraId="1091BBA6" w14:textId="3530FC0B" w:rsidR="00E45133" w:rsidRPr="009922D7" w:rsidRDefault="00E45133"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E45133" w:rsidRPr="009922D7" w:rsidRDefault="00E45133"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D1D1E">
      <w:rPr>
        <w:rStyle w:val="a6"/>
        <w:noProof/>
        <w:sz w:val="24"/>
        <w:szCs w:val="24"/>
      </w:rPr>
      <w:t>- 40 -</w:t>
    </w:r>
    <w:r w:rsidRPr="009922D7">
      <w:rPr>
        <w:rStyle w:val="a6"/>
        <w:noProof/>
        <w:sz w:val="24"/>
        <w:szCs w:val="24"/>
      </w:rPr>
      <w:fldChar w:fldCharType="end"/>
    </w:r>
  </w:p>
  <w:p w14:paraId="3902E2DB" w14:textId="12F84795" w:rsidR="00E45133" w:rsidRPr="009922D7" w:rsidRDefault="00E45133"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E45133" w:rsidRPr="000A30F3" w:rsidRDefault="00E45133">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921A7A">
      <w:rPr>
        <w:rStyle w:val="a6"/>
        <w:noProof/>
        <w:sz w:val="24"/>
        <w:szCs w:val="24"/>
      </w:rPr>
      <w:t>VII</w:t>
    </w:r>
    <w:r w:rsidRPr="000A30F3">
      <w:rPr>
        <w:sz w:val="24"/>
        <w:szCs w:val="24"/>
      </w:rPr>
      <w:fldChar w:fldCharType="end"/>
    </w:r>
    <w:r>
      <w:rPr>
        <w:rStyle w:val="a6"/>
        <w:rFonts w:hint="eastAsia"/>
      </w:rPr>
      <w:t>—</w:t>
    </w:r>
  </w:p>
  <w:p w14:paraId="12667747" w14:textId="77777777" w:rsidR="00E45133" w:rsidRPr="000A30F3" w:rsidRDefault="00E45133">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E45133" w:rsidRPr="00E54077" w:rsidRDefault="00E45133">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921A7A">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E45133" w:rsidRDefault="00E45133">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E45133" w:rsidRDefault="00E45133">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21A7A">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E45133" w:rsidRDefault="00E45133">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E45133" w:rsidRDefault="00E45133">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21A7A">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E45133" w:rsidRDefault="00E45133">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E45133" w:rsidRDefault="00E45133">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2E3F0A" w14:textId="77777777" w:rsidR="00D718BF" w:rsidRDefault="00D718BF">
      <w:r>
        <w:separator/>
      </w:r>
    </w:p>
  </w:footnote>
  <w:footnote w:type="continuationSeparator" w:id="0">
    <w:p w14:paraId="165A0649" w14:textId="77777777" w:rsidR="00D718BF" w:rsidRDefault="00D718B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E45133" w:rsidRDefault="00E45133">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E45133" w:rsidRDefault="00E45133">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E45133" w:rsidRPr="009F7343" w:rsidRDefault="00E4513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E45133" w:rsidRPr="009F7343" w:rsidRDefault="00E4513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E45133" w:rsidRDefault="00E45133">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E45133" w:rsidRDefault="00E45133">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E45133" w:rsidRDefault="00E45133">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E45133" w:rsidRDefault="00E45133"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E45133" w:rsidRDefault="00E45133"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E45133" w:rsidRDefault="00E45133">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E45133" w:rsidRDefault="00E45133">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E45133" w:rsidRDefault="00E45133">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E45133" w:rsidRDefault="00E45133">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E45133" w:rsidRDefault="00E45133">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E45133" w:rsidRDefault="00E45133">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E45133" w:rsidRDefault="00E45133">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E45133" w:rsidRDefault="00E45133">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E45133" w:rsidRDefault="00E45133">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1"/>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0"/>
  </w:num>
  <w:num w:numId="33">
    <w:abstractNumId w:val="26"/>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5F59"/>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3860"/>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730"/>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830845984"/>
        <c:axId val="834899328"/>
      </c:scatterChart>
      <c:valAx>
        <c:axId val="8308459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4899328"/>
        <c:crosses val="autoZero"/>
        <c:crossBetween val="midCat"/>
      </c:valAx>
      <c:valAx>
        <c:axId val="8348993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08459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831386976"/>
        <c:axId val="831389024"/>
      </c:scatterChart>
      <c:valAx>
        <c:axId val="8313869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1389024"/>
        <c:crosses val="autoZero"/>
        <c:crossBetween val="midCat"/>
      </c:valAx>
      <c:valAx>
        <c:axId val="8313890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13869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836574736"/>
        <c:axId val="836783776"/>
      </c:scatterChart>
      <c:valAx>
        <c:axId val="8365747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6783776"/>
        <c:crosses val="autoZero"/>
        <c:crossBetween val="midCat"/>
      </c:valAx>
      <c:valAx>
        <c:axId val="8367837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65747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745281440"/>
        <c:axId val="835933664"/>
      </c:scatterChart>
      <c:valAx>
        <c:axId val="7452814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5933664"/>
        <c:crosses val="autoZero"/>
        <c:crossBetween val="midCat"/>
      </c:valAx>
      <c:valAx>
        <c:axId val="8359336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452814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837577936"/>
        <c:axId val="837333424"/>
      </c:scatterChart>
      <c:valAx>
        <c:axId val="8375779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7333424"/>
        <c:crosses val="autoZero"/>
        <c:crossBetween val="midCat"/>
      </c:valAx>
      <c:valAx>
        <c:axId val="8373334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75779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745480784"/>
        <c:axId val="837359536"/>
      </c:scatterChart>
      <c:valAx>
        <c:axId val="7454807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7359536"/>
        <c:crosses val="autoZero"/>
        <c:crossBetween val="midCat"/>
      </c:valAx>
      <c:valAx>
        <c:axId val="8373595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454807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37722400"/>
        <c:axId val="836842400"/>
      </c:scatterChart>
      <c:valAx>
        <c:axId val="8377224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6842400"/>
        <c:crosses val="autoZero"/>
        <c:crossBetween val="midCat"/>
      </c:valAx>
      <c:valAx>
        <c:axId val="8368424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77224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835719344"/>
        <c:axId val="745134448"/>
      </c:scatterChart>
      <c:valAx>
        <c:axId val="83571934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45134448"/>
        <c:crosses val="autoZero"/>
        <c:crossBetween val="midCat"/>
      </c:valAx>
      <c:valAx>
        <c:axId val="7451344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571934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29E8-48B3-3C4D-A153-44E329447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3</TotalTime>
  <Pages>62</Pages>
  <Words>7058</Words>
  <Characters>40232</Characters>
  <Application>Microsoft Macintosh Word</Application>
  <DocSecurity>0</DocSecurity>
  <PresentationFormat/>
  <Lines>335</Lines>
  <Paragraphs>9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7196</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023</cp:revision>
  <cp:lastPrinted>2014-06-26T02:31:00Z</cp:lastPrinted>
  <dcterms:created xsi:type="dcterms:W3CDTF">2017-07-16T16:42:00Z</dcterms:created>
  <dcterms:modified xsi:type="dcterms:W3CDTF">2017-11-12T08: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